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5.xml" ContentType="application/vnd.openxmlformats-officedocument.presentationml.slide+xml"/>
  <Override PartName="/ppt/slides/slide1.xml" ContentType="application/vnd.openxmlformats-officedocument.presentationml.slide+xml"/>
  <Override PartName="/ppt/slides/slide8.xml" ContentType="application/vnd.openxmlformats-officedocument.presentationml.slide+xml"/>
  <Override PartName="/ppt/slides/slide4.xml" ContentType="application/vnd.openxmlformats-officedocument.presentationml.slide+xml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2.xml" ContentType="application/vnd.openxmlformats-officedocument.theme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61" r:id="rId5"/>
    <p:sldId id="262" r:id="rId6"/>
    <p:sldId id="259" r:id="rId7"/>
    <p:sldId id="260" r:id="rId8"/>
    <p:sldId id="263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17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customXml" Target="../customXml/item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428DF0-F847-4BC7-9BD7-3F7D4908D9F9}" type="datetimeFigureOut">
              <a:rPr lang="en-US" smtClean="0"/>
              <a:t>1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3EEEB7-CBDF-4AB6-9B7D-E0A9523F06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1958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EEEB7-CBDF-4AB6-9B7D-E0A9523F06C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5805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DAF27-A3AA-4AC3-AE71-00E83CD14DA7}" type="datetimeFigureOut">
              <a:rPr lang="en-US" smtClean="0"/>
              <a:t>1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330FC-AE1E-4475-97E4-185D11AA0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947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DAF27-A3AA-4AC3-AE71-00E83CD14DA7}" type="datetimeFigureOut">
              <a:rPr lang="en-US" smtClean="0"/>
              <a:t>1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330FC-AE1E-4475-97E4-185D11AA0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7627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DAF27-A3AA-4AC3-AE71-00E83CD14DA7}" type="datetimeFigureOut">
              <a:rPr lang="en-US" smtClean="0"/>
              <a:t>1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330FC-AE1E-4475-97E4-185D11AA0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0501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DAF27-A3AA-4AC3-AE71-00E83CD14DA7}" type="datetimeFigureOut">
              <a:rPr lang="en-US" smtClean="0"/>
              <a:t>1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330FC-AE1E-4475-97E4-185D11AA0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4361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DAF27-A3AA-4AC3-AE71-00E83CD14DA7}" type="datetimeFigureOut">
              <a:rPr lang="en-US" smtClean="0"/>
              <a:t>1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330FC-AE1E-4475-97E4-185D11AA0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8256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DAF27-A3AA-4AC3-AE71-00E83CD14DA7}" type="datetimeFigureOut">
              <a:rPr lang="en-US" smtClean="0"/>
              <a:t>1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330FC-AE1E-4475-97E4-185D11AA0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702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DAF27-A3AA-4AC3-AE71-00E83CD14DA7}" type="datetimeFigureOut">
              <a:rPr lang="en-US" smtClean="0"/>
              <a:t>1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330FC-AE1E-4475-97E4-185D11AA0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5510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DAF27-A3AA-4AC3-AE71-00E83CD14DA7}" type="datetimeFigureOut">
              <a:rPr lang="en-US" smtClean="0"/>
              <a:t>1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330FC-AE1E-4475-97E4-185D11AA0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8895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DAF27-A3AA-4AC3-AE71-00E83CD14DA7}" type="datetimeFigureOut">
              <a:rPr lang="en-US" smtClean="0"/>
              <a:t>1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330FC-AE1E-4475-97E4-185D11AA0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7139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DAF27-A3AA-4AC3-AE71-00E83CD14DA7}" type="datetimeFigureOut">
              <a:rPr lang="en-US" smtClean="0"/>
              <a:t>1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330FC-AE1E-4475-97E4-185D11AA0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973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DAF27-A3AA-4AC3-AE71-00E83CD14DA7}" type="datetimeFigureOut">
              <a:rPr lang="en-US" smtClean="0"/>
              <a:t>1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330FC-AE1E-4475-97E4-185D11AA0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085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CDAF27-A3AA-4AC3-AE71-00E83CD14DA7}" type="datetimeFigureOut">
              <a:rPr lang="en-US" smtClean="0"/>
              <a:t>1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5330FC-AE1E-4475-97E4-185D11AA0B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4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5.wmf"/><Relationship Id="rId26" Type="http://schemas.openxmlformats.org/officeDocument/2006/relationships/image" Target="../media/image9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2.wmf"/><Relationship Id="rId12" Type="http://schemas.openxmlformats.org/officeDocument/2006/relationships/image" Target="../media/image10.png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.wmf"/><Relationship Id="rId20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8.wmf"/><Relationship Id="rId5" Type="http://schemas.openxmlformats.org/officeDocument/2006/relationships/image" Target="../media/image1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.wmf"/><Relationship Id="rId22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png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7.png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6.png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5.wmf"/><Relationship Id="rId9" Type="http://schemas.openxmlformats.org/officeDocument/2006/relationships/image" Target="../media/image25.png"/><Relationship Id="rId14" Type="http://schemas.openxmlformats.org/officeDocument/2006/relationships/image" Target="../media/image28.png"/><Relationship Id="rId22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2000" y="228600"/>
            <a:ext cx="7391400" cy="381000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Special Cases of Birth and Death Process</a:t>
            </a:r>
            <a:endParaRPr lang="en-US" b="1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1371600" y="3505200"/>
            <a:ext cx="6172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6096000" y="921328"/>
            <a:ext cx="838200" cy="2431472"/>
          </a:xfrm>
          <a:prstGeom prst="rect">
            <a:avLst/>
          </a:prstGeom>
          <a:solidFill>
            <a:schemeClr val="bg1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076700" y="914400"/>
            <a:ext cx="838200" cy="2438400"/>
          </a:xfrm>
          <a:prstGeom prst="rect">
            <a:avLst/>
          </a:prstGeom>
          <a:solidFill>
            <a:schemeClr val="bg1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267200" y="19050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33600" y="914400"/>
            <a:ext cx="838200" cy="2438400"/>
          </a:xfrm>
          <a:prstGeom prst="rect">
            <a:avLst/>
          </a:prstGeom>
          <a:solidFill>
            <a:schemeClr val="bg1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209800" y="1371600"/>
            <a:ext cx="6858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j-1</a:t>
            </a: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6248400" y="19050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2362200" y="19050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6172200" y="1371600"/>
            <a:ext cx="6858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j-1</a:t>
            </a:r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2209800" y="2514600"/>
            <a:ext cx="6858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j+1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6172200" y="2514600"/>
            <a:ext cx="6858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j+1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59927"/>
              </p:ext>
            </p:extLst>
          </p:nvPr>
        </p:nvGraphicFramePr>
        <p:xfrm>
          <a:off x="2514600" y="990600"/>
          <a:ext cx="9625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" name="Equation" r:id="rId4" imgW="126720" imgH="241200" progId="Equation.DSMT4">
                  <p:embed/>
                </p:oleObj>
              </mc:Choice>
              <mc:Fallback>
                <p:oleObj name="Equation" r:id="rId4" imgW="126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0" y="990600"/>
                        <a:ext cx="9625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111136"/>
              </p:ext>
            </p:extLst>
          </p:nvPr>
        </p:nvGraphicFramePr>
        <p:xfrm>
          <a:off x="6466681" y="2895600"/>
          <a:ext cx="96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" name="Equation" r:id="rId6" imgW="126720" imgH="241200" progId="Equation.DSMT4">
                  <p:embed/>
                </p:oleObj>
              </mc:Choice>
              <mc:Fallback>
                <p:oleObj name="Equation" r:id="rId6" imgW="12672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681" y="2895600"/>
                        <a:ext cx="96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44978"/>
              </p:ext>
            </p:extLst>
          </p:nvPr>
        </p:nvGraphicFramePr>
        <p:xfrm>
          <a:off x="2504281" y="2895600"/>
          <a:ext cx="96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" name="Equation" r:id="rId8" imgW="126720" imgH="241200" progId="Equation.DSMT4">
                  <p:embed/>
                </p:oleObj>
              </mc:Choice>
              <mc:Fallback>
                <p:oleObj name="Equation" r:id="rId8" imgW="12672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281" y="2895600"/>
                        <a:ext cx="96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377333"/>
              </p:ext>
            </p:extLst>
          </p:nvPr>
        </p:nvGraphicFramePr>
        <p:xfrm>
          <a:off x="4457700" y="2660073"/>
          <a:ext cx="96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" name="Equation" r:id="rId9" imgW="126720" imgH="241200" progId="Equation.DSMT4">
                  <p:embed/>
                </p:oleObj>
              </mc:Choice>
              <mc:Fallback>
                <p:oleObj name="Equation" r:id="rId9" imgW="12672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2660073"/>
                        <a:ext cx="96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517322"/>
              </p:ext>
            </p:extLst>
          </p:nvPr>
        </p:nvGraphicFramePr>
        <p:xfrm>
          <a:off x="4340080" y="1143000"/>
          <a:ext cx="96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" name="Equation" r:id="rId10" imgW="126720" imgH="241200" progId="Equation.DSMT4">
                  <p:embed/>
                </p:oleObj>
              </mc:Choice>
              <mc:Fallback>
                <p:oleObj name="Equation" r:id="rId10" imgW="12672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080" y="1143000"/>
                        <a:ext cx="96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045304"/>
              </p:ext>
            </p:extLst>
          </p:nvPr>
        </p:nvGraphicFramePr>
        <p:xfrm>
          <a:off x="6477000" y="921328"/>
          <a:ext cx="96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" name="Equation" r:id="rId11" imgW="126720" imgH="241200" progId="Equation.DSMT4">
                  <p:embed/>
                </p:oleObj>
              </mc:Choice>
              <mc:Fallback>
                <p:oleObj name="Equation" r:id="rId11" imgW="12672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21328"/>
                        <a:ext cx="96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eft Brace 22"/>
          <p:cNvSpPr/>
          <p:nvPr/>
        </p:nvSpPr>
        <p:spPr>
          <a:xfrm rot="16200000">
            <a:off x="3124200" y="2819400"/>
            <a:ext cx="533400" cy="19050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eft Brace 23"/>
          <p:cNvSpPr/>
          <p:nvPr/>
        </p:nvSpPr>
        <p:spPr>
          <a:xfrm rot="16200000">
            <a:off x="5410200" y="2819401"/>
            <a:ext cx="533400" cy="19050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200400" y="4038600"/>
            <a:ext cx="4191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 smtClean="0"/>
              <a:t>Δ</a:t>
            </a:r>
            <a:r>
              <a:rPr lang="en-US" i="1" dirty="0" smtClean="0"/>
              <a:t>t</a:t>
            </a:r>
            <a:endParaRPr lang="en-US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5524500" y="4038600"/>
            <a:ext cx="4191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 smtClean="0"/>
              <a:t>Δ</a:t>
            </a:r>
            <a:r>
              <a:rPr lang="en-US" i="1" dirty="0" smtClean="0"/>
              <a:t>t</a:t>
            </a:r>
            <a:endParaRPr lang="en-US" i="1" dirty="0"/>
          </a:p>
        </p:txBody>
      </p:sp>
      <p:sp>
        <p:nvSpPr>
          <p:cNvPr id="30" name="Freeform 29"/>
          <p:cNvSpPr/>
          <p:nvPr/>
        </p:nvSpPr>
        <p:spPr>
          <a:xfrm>
            <a:off x="2881745" y="1549533"/>
            <a:ext cx="1371600" cy="473231"/>
          </a:xfrm>
          <a:custGeom>
            <a:avLst/>
            <a:gdLst>
              <a:gd name="connsiteX0" fmla="*/ 0 w 1371600"/>
              <a:gd name="connsiteY0" fmla="*/ 2176 h 473231"/>
              <a:gd name="connsiteX1" fmla="*/ 845128 w 1371600"/>
              <a:gd name="connsiteY1" fmla="*/ 71449 h 473231"/>
              <a:gd name="connsiteX2" fmla="*/ 1371600 w 1371600"/>
              <a:gd name="connsiteY2" fmla="*/ 473231 h 4732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71600" h="473231">
                <a:moveTo>
                  <a:pt x="0" y="2176"/>
                </a:moveTo>
                <a:cubicBezTo>
                  <a:pt x="308264" y="-2442"/>
                  <a:pt x="616528" y="-7060"/>
                  <a:pt x="845128" y="71449"/>
                </a:cubicBezTo>
                <a:cubicBezTo>
                  <a:pt x="1073728" y="149958"/>
                  <a:pt x="1222664" y="311594"/>
                  <a:pt x="1371600" y="473231"/>
                </a:cubicBezTo>
              </a:path>
            </a:pathLst>
          </a:custGeom>
          <a:noFill/>
          <a:ln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 rot="10800000">
            <a:off x="4724400" y="2277984"/>
            <a:ext cx="1371600" cy="473231"/>
          </a:xfrm>
          <a:custGeom>
            <a:avLst/>
            <a:gdLst>
              <a:gd name="connsiteX0" fmla="*/ 0 w 1371600"/>
              <a:gd name="connsiteY0" fmla="*/ 2176 h 473231"/>
              <a:gd name="connsiteX1" fmla="*/ 845128 w 1371600"/>
              <a:gd name="connsiteY1" fmla="*/ 71449 h 473231"/>
              <a:gd name="connsiteX2" fmla="*/ 1371600 w 1371600"/>
              <a:gd name="connsiteY2" fmla="*/ 473231 h 4732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71600" h="473231">
                <a:moveTo>
                  <a:pt x="0" y="2176"/>
                </a:moveTo>
                <a:cubicBezTo>
                  <a:pt x="308264" y="-2442"/>
                  <a:pt x="616528" y="-7060"/>
                  <a:pt x="845128" y="71449"/>
                </a:cubicBezTo>
                <a:cubicBezTo>
                  <a:pt x="1073728" y="149958"/>
                  <a:pt x="1222664" y="311594"/>
                  <a:pt x="1371600" y="473231"/>
                </a:cubicBezTo>
              </a:path>
            </a:pathLst>
          </a:custGeom>
          <a:noFill/>
          <a:ln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 flipV="1">
            <a:off x="2895600" y="2286000"/>
            <a:ext cx="1371600" cy="473231"/>
          </a:xfrm>
          <a:custGeom>
            <a:avLst/>
            <a:gdLst>
              <a:gd name="connsiteX0" fmla="*/ 0 w 1371600"/>
              <a:gd name="connsiteY0" fmla="*/ 2176 h 473231"/>
              <a:gd name="connsiteX1" fmla="*/ 845128 w 1371600"/>
              <a:gd name="connsiteY1" fmla="*/ 71449 h 473231"/>
              <a:gd name="connsiteX2" fmla="*/ 1371600 w 1371600"/>
              <a:gd name="connsiteY2" fmla="*/ 473231 h 4732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71600" h="473231">
                <a:moveTo>
                  <a:pt x="0" y="2176"/>
                </a:moveTo>
                <a:cubicBezTo>
                  <a:pt x="308264" y="-2442"/>
                  <a:pt x="616528" y="-7060"/>
                  <a:pt x="845128" y="71449"/>
                </a:cubicBezTo>
                <a:cubicBezTo>
                  <a:pt x="1073728" y="149958"/>
                  <a:pt x="1222664" y="311594"/>
                  <a:pt x="1371600" y="473231"/>
                </a:cubicBezTo>
              </a:path>
            </a:pathLst>
          </a:custGeom>
          <a:noFill/>
          <a:ln>
            <a:solidFill>
              <a:srgbClr val="C0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reeform 32"/>
          <p:cNvSpPr/>
          <p:nvPr/>
        </p:nvSpPr>
        <p:spPr>
          <a:xfrm rot="10800000" flipV="1">
            <a:off x="4724400" y="1584169"/>
            <a:ext cx="1371600" cy="473231"/>
          </a:xfrm>
          <a:custGeom>
            <a:avLst/>
            <a:gdLst>
              <a:gd name="connsiteX0" fmla="*/ 0 w 1371600"/>
              <a:gd name="connsiteY0" fmla="*/ 2176 h 473231"/>
              <a:gd name="connsiteX1" fmla="*/ 845128 w 1371600"/>
              <a:gd name="connsiteY1" fmla="*/ 71449 h 473231"/>
              <a:gd name="connsiteX2" fmla="*/ 1371600 w 1371600"/>
              <a:gd name="connsiteY2" fmla="*/ 473231 h 4732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71600" h="473231">
                <a:moveTo>
                  <a:pt x="0" y="2176"/>
                </a:moveTo>
                <a:cubicBezTo>
                  <a:pt x="308264" y="-2442"/>
                  <a:pt x="616528" y="-7060"/>
                  <a:pt x="845128" y="71449"/>
                </a:cubicBezTo>
                <a:cubicBezTo>
                  <a:pt x="1073728" y="149958"/>
                  <a:pt x="1222664" y="311594"/>
                  <a:pt x="1371600" y="473231"/>
                </a:cubicBezTo>
              </a:path>
            </a:pathLst>
          </a:custGeom>
          <a:noFill/>
          <a:ln>
            <a:solidFill>
              <a:srgbClr val="C00000"/>
            </a:solidFill>
            <a:headEnd type="triangl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419600"/>
            <a:ext cx="4876800" cy="1743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87495"/>
              </p:ext>
            </p:extLst>
          </p:nvPr>
        </p:nvGraphicFramePr>
        <p:xfrm>
          <a:off x="1524000" y="1295400"/>
          <a:ext cx="533400" cy="43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" name="Equation" r:id="rId13" imgW="291960" imgH="266400" progId="Equation.DSMT4">
                  <p:embed/>
                </p:oleObj>
              </mc:Choice>
              <mc:Fallback>
                <p:oleObj name="Equation" r:id="rId13" imgW="291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4000" y="1295400"/>
                        <a:ext cx="533400" cy="43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303050"/>
              </p:ext>
            </p:extLst>
          </p:nvPr>
        </p:nvGraphicFramePr>
        <p:xfrm>
          <a:off x="1600200" y="2460625"/>
          <a:ext cx="533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" name="Equation" r:id="rId15" imgW="291960" imgH="266400" progId="Equation.DSMT4">
                  <p:embed/>
                </p:oleObj>
              </mc:Choice>
              <mc:Fallback>
                <p:oleObj name="Equation" r:id="rId15" imgW="291960" imgH="266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60625"/>
                        <a:ext cx="5334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708433"/>
              </p:ext>
            </p:extLst>
          </p:nvPr>
        </p:nvGraphicFramePr>
        <p:xfrm>
          <a:off x="5291137" y="2689225"/>
          <a:ext cx="3476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" name="Equation" r:id="rId17" imgW="190440" imgH="266400" progId="Equation.DSMT4">
                  <p:embed/>
                </p:oleObj>
              </mc:Choice>
              <mc:Fallback>
                <p:oleObj name="Equation" r:id="rId17" imgW="190440" imgH="266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7" y="2689225"/>
                        <a:ext cx="3476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05568"/>
              </p:ext>
            </p:extLst>
          </p:nvPr>
        </p:nvGraphicFramePr>
        <p:xfrm>
          <a:off x="3200400" y="2667000"/>
          <a:ext cx="533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Equation" r:id="rId19" imgW="291960" imgH="266400" progId="Equation.DSMT4">
                  <p:embed/>
                </p:oleObj>
              </mc:Choice>
              <mc:Fallback>
                <p:oleObj name="Equation" r:id="rId19" imgW="291960" imgH="266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667000"/>
                        <a:ext cx="5334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88619"/>
              </p:ext>
            </p:extLst>
          </p:nvPr>
        </p:nvGraphicFramePr>
        <p:xfrm>
          <a:off x="4348163" y="1524000"/>
          <a:ext cx="371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" name="Equation" r:id="rId21" imgW="203040" imgH="266400" progId="Equation.DSMT4">
                  <p:embed/>
                </p:oleObj>
              </mc:Choice>
              <mc:Fallback>
                <p:oleObj name="Equation" r:id="rId21" imgW="203040" imgH="266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1524000"/>
                        <a:ext cx="3714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276175"/>
              </p:ext>
            </p:extLst>
          </p:nvPr>
        </p:nvGraphicFramePr>
        <p:xfrm>
          <a:off x="3276600" y="1143000"/>
          <a:ext cx="5095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" name="Equation" r:id="rId23" imgW="279360" imgH="266400" progId="Equation.DSMT4">
                  <p:embed/>
                </p:oleObj>
              </mc:Choice>
              <mc:Fallback>
                <p:oleObj name="Equation" r:id="rId23" imgW="279360" imgH="2664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5095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971872"/>
              </p:ext>
            </p:extLst>
          </p:nvPr>
        </p:nvGraphicFramePr>
        <p:xfrm>
          <a:off x="5338763" y="1219200"/>
          <a:ext cx="371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" name="Equation" r:id="rId25" imgW="203040" imgH="266400" progId="Equation.DSMT4">
                  <p:embed/>
                </p:oleObj>
              </mc:Choice>
              <mc:Fallback>
                <p:oleObj name="Equation" r:id="rId25" imgW="203040" imgH="2664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1219200"/>
                        <a:ext cx="3714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716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4631"/>
              </p:ext>
            </p:extLst>
          </p:nvPr>
        </p:nvGraphicFramePr>
        <p:xfrm>
          <a:off x="762000" y="348818"/>
          <a:ext cx="7696200" cy="285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3" imgW="6375240" imgH="2361960" progId="Equation.DSMT4">
                  <p:embed/>
                </p:oleObj>
              </mc:Choice>
              <mc:Fallback>
                <p:oleObj name="Equation" r:id="rId3" imgW="6375240" imgH="23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48818"/>
                        <a:ext cx="7696200" cy="285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762000" y="3124200"/>
            <a:ext cx="6781800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b="1" i="1" dirty="0" smtClean="0">
                <a:solidFill>
                  <a:schemeClr val="tx1"/>
                </a:solidFill>
              </a:rPr>
              <a:t>Fix Birth and Death Rate </a:t>
            </a:r>
            <a:r>
              <a:rPr lang="el-GR" b="1" i="1" dirty="0" smtClean="0">
                <a:solidFill>
                  <a:schemeClr val="tx1"/>
                </a:solidFill>
              </a:rPr>
              <a:t>λ</a:t>
            </a:r>
            <a:r>
              <a:rPr lang="en-US" b="1" i="1" baseline="-25000" dirty="0" smtClean="0">
                <a:solidFill>
                  <a:schemeClr val="tx1"/>
                </a:solidFill>
              </a:rPr>
              <a:t>j</a:t>
            </a:r>
            <a:r>
              <a:rPr lang="en-US" b="1" i="1" dirty="0" smtClean="0">
                <a:solidFill>
                  <a:schemeClr val="tx1"/>
                </a:solidFill>
              </a:rPr>
              <a:t>=</a:t>
            </a:r>
            <a:r>
              <a:rPr lang="el-GR" b="1" i="1" dirty="0" smtClean="0">
                <a:solidFill>
                  <a:schemeClr val="tx1"/>
                </a:solidFill>
              </a:rPr>
              <a:t>λ</a:t>
            </a:r>
            <a:r>
              <a:rPr lang="en-US" b="1" i="1" dirty="0" smtClean="0">
                <a:solidFill>
                  <a:schemeClr val="tx1"/>
                </a:solidFill>
              </a:rPr>
              <a:t>, </a:t>
            </a:r>
            <a:r>
              <a:rPr lang="el-GR" b="1" i="1" dirty="0" smtClean="0">
                <a:solidFill>
                  <a:schemeClr val="tx1"/>
                </a:solidFill>
              </a:rPr>
              <a:t>µ</a:t>
            </a:r>
            <a:r>
              <a:rPr lang="en-US" b="1" i="1" baseline="-25000" dirty="0" smtClean="0">
                <a:solidFill>
                  <a:schemeClr val="tx1"/>
                </a:solidFill>
              </a:rPr>
              <a:t>j</a:t>
            </a:r>
            <a:r>
              <a:rPr lang="en-US" b="1" i="1" dirty="0" smtClean="0">
                <a:solidFill>
                  <a:schemeClr val="tx1"/>
                </a:solidFill>
              </a:rPr>
              <a:t>=µ</a:t>
            </a:r>
            <a:endParaRPr lang="en-US" b="1" i="1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" y="3581400"/>
            <a:ext cx="7696200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 that the birth rate and death rate are not depend on present population then we can said that </a:t>
            </a:r>
            <a:r>
              <a:rPr lang="el-GR" sz="16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16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6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sz="16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16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16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r>
              <a:rPr lang="en-US" sz="1600" i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6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µ.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pose that                   then the above equations can be simplified as follow:</a:t>
            </a:r>
            <a:r>
              <a:rPr lang="en-US" sz="16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ts val="2000"/>
              </a:lnSpc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029200"/>
            <a:ext cx="42100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915439"/>
              </p:ext>
            </p:extLst>
          </p:nvPr>
        </p:nvGraphicFramePr>
        <p:xfrm>
          <a:off x="3657600" y="3886200"/>
          <a:ext cx="685800" cy="326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6" imgW="482400" imgH="215640" progId="Equation.DSMT4">
                  <p:embed/>
                </p:oleObj>
              </mc:Choice>
              <mc:Fallback>
                <p:oleObj name="Equation" r:id="rId6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7600" y="3886200"/>
                        <a:ext cx="685800" cy="326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818564"/>
              </p:ext>
            </p:extLst>
          </p:nvPr>
        </p:nvGraphicFramePr>
        <p:xfrm>
          <a:off x="1660525" y="4279900"/>
          <a:ext cx="59007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8" imgW="4483080" imgH="495000" progId="Equation.DSMT4">
                  <p:embed/>
                </p:oleObj>
              </mc:Choice>
              <mc:Fallback>
                <p:oleObj name="Equation" r:id="rId8" imgW="4483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60525" y="4279900"/>
                        <a:ext cx="5900738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711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381000"/>
            <a:ext cx="74676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means that the probability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ve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ustomer after long run is                                        </a:t>
            </a:r>
          </a:p>
          <a:p>
            <a:pPr>
              <a:lnSpc>
                <a:spcPts val="2000"/>
              </a:lnSpc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since       is the probability that there is no customer in the system then</a:t>
            </a:r>
          </a:p>
          <a:p>
            <a:pPr>
              <a:lnSpc>
                <a:spcPts val="2000"/>
              </a:lnSpc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 consider as the probability that the system is busy.  </a:t>
            </a:r>
          </a:p>
          <a:p>
            <a:pPr>
              <a:lnSpc>
                <a:spcPts val="2000"/>
              </a:lnSpc>
            </a:pP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</a:pP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</a:pP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we assume that </a:t>
            </a:r>
            <a:r>
              <a:rPr lang="el-G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µ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l-GR" sz="16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sz="16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1 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we can compute       in terms of </a:t>
            </a:r>
            <a:r>
              <a:rPr lang="el-GR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sz="16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you remember </a:t>
            </a:r>
          </a:p>
          <a:p>
            <a:pPr>
              <a:lnSpc>
                <a:spcPts val="2000"/>
              </a:lnSpc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</a:pP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had                                        where                                                                 then</a:t>
            </a:r>
          </a:p>
          <a:p>
            <a:pPr>
              <a:lnSpc>
                <a:spcPts val="2000"/>
              </a:lnSpc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ts val="2000"/>
              </a:lnSpc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</a:pP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Since                   is the summation of the </a:t>
            </a:r>
          </a:p>
          <a:p>
            <a:pPr>
              <a:lnSpc>
                <a:spcPts val="2000"/>
              </a:lnSpc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ts val="2000"/>
              </a:lnSpc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ms of a geometric regression same as                                         where its rate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less than one then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</a:pP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2000"/>
              </a:lnSpc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lso,                           . The above results can help us to compute the expected number of customers in the system (Length of System)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expected number of the customers in queue (Length of Queue)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182351"/>
              </p:ext>
            </p:extLst>
          </p:nvPr>
        </p:nvGraphicFramePr>
        <p:xfrm>
          <a:off x="6911975" y="381000"/>
          <a:ext cx="9366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81000"/>
                        <a:ext cx="9366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36014"/>
              </p:ext>
            </p:extLst>
          </p:nvPr>
        </p:nvGraphicFramePr>
        <p:xfrm>
          <a:off x="1714500" y="661988"/>
          <a:ext cx="2667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Equation" r:id="rId5" imgW="203040" imgH="241200" progId="Equation.DSMT4">
                  <p:embed/>
                </p:oleObj>
              </mc:Choice>
              <mc:Fallback>
                <p:oleObj name="Equation" r:id="rId5" imgW="20304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661988"/>
                        <a:ext cx="2667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871636"/>
              </p:ext>
            </p:extLst>
          </p:nvPr>
        </p:nvGraphicFramePr>
        <p:xfrm>
          <a:off x="7145338" y="660400"/>
          <a:ext cx="5508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Equation" r:id="rId7" imgW="419040" imgH="241200" progId="Equation.DSMT4">
                  <p:embed/>
                </p:oleObj>
              </mc:Choice>
              <mc:Fallback>
                <p:oleObj name="Equation" r:id="rId7" imgW="41904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38" y="660400"/>
                        <a:ext cx="55086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323975"/>
            <a:ext cx="79057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710" y="1371600"/>
            <a:ext cx="91269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737499"/>
              </p:ext>
            </p:extLst>
          </p:nvPr>
        </p:nvGraphicFramePr>
        <p:xfrm>
          <a:off x="5334000" y="2414588"/>
          <a:ext cx="3048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14588"/>
                        <a:ext cx="3048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2" name="Picture 2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152" y="2844511"/>
            <a:ext cx="1548211" cy="813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3" name="Picture 2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895600"/>
            <a:ext cx="1600200" cy="551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978388"/>
              </p:ext>
            </p:extLst>
          </p:nvPr>
        </p:nvGraphicFramePr>
        <p:xfrm>
          <a:off x="5775325" y="2819400"/>
          <a:ext cx="145573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Equation" r:id="rId15" imgW="1244520" imgH="495000" progId="Equation.DSMT4">
                  <p:embed/>
                </p:oleObj>
              </mc:Choice>
              <mc:Fallback>
                <p:oleObj name="Equation" r:id="rId15" imgW="1244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75325" y="2819400"/>
                        <a:ext cx="1455738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49351"/>
              </p:ext>
            </p:extLst>
          </p:nvPr>
        </p:nvGraphicFramePr>
        <p:xfrm>
          <a:off x="914399" y="3810000"/>
          <a:ext cx="353568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17" imgW="2946240" imgH="698400" progId="Equation.DSMT4">
                  <p:embed/>
                </p:oleObj>
              </mc:Choice>
              <mc:Fallback>
                <p:oleObj name="Equation" r:id="rId17" imgW="29462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4399" y="3810000"/>
                        <a:ext cx="353568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745665"/>
              </p:ext>
            </p:extLst>
          </p:nvPr>
        </p:nvGraphicFramePr>
        <p:xfrm>
          <a:off x="1389002" y="5715000"/>
          <a:ext cx="1253734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19" imgW="1028520" imgH="253800" progId="Equation.DSMT4">
                  <p:embed/>
                </p:oleObj>
              </mc:Choice>
              <mc:Fallback>
                <p:oleObj name="Equation" r:id="rId19" imgW="102852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02" y="5715000"/>
                        <a:ext cx="1253734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254153"/>
              </p:ext>
            </p:extLst>
          </p:nvPr>
        </p:nvGraphicFramePr>
        <p:xfrm>
          <a:off x="5143500" y="3886200"/>
          <a:ext cx="800100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Equation" r:id="rId21" imgW="571320" imgH="304560" progId="Equation.DSMT4">
                  <p:embed/>
                </p:oleObj>
              </mc:Choice>
              <mc:Fallback>
                <p:oleObj name="Equation" r:id="rId21" imgW="571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43500" y="3886200"/>
                        <a:ext cx="800100" cy="426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2592"/>
              </p:ext>
            </p:extLst>
          </p:nvPr>
        </p:nvGraphicFramePr>
        <p:xfrm>
          <a:off x="4229100" y="4699000"/>
          <a:ext cx="193167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Equation" r:id="rId23" imgW="1485720" imgH="253800" progId="Equation.DSMT4">
                  <p:embed/>
                </p:oleObj>
              </mc:Choice>
              <mc:Fallback>
                <p:oleObj name="Equation" r:id="rId23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29100" y="4699000"/>
                        <a:ext cx="193167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501321"/>
              </p:ext>
            </p:extLst>
          </p:nvPr>
        </p:nvGraphicFramePr>
        <p:xfrm>
          <a:off x="3200400" y="5133975"/>
          <a:ext cx="15636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Equation" r:id="rId25" imgW="1117440" imgH="482400" progId="Equation.DSMT4">
                  <p:embed/>
                </p:oleObj>
              </mc:Choice>
              <mc:Fallback>
                <p:oleObj name="Equation" r:id="rId25" imgW="111744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33975"/>
                        <a:ext cx="156368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300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6327" y="530628"/>
            <a:ext cx="310515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352800" y="533400"/>
            <a:ext cx="15240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90600" y="1905000"/>
            <a:ext cx="716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the probability that j customers present in the is       then the expected number of the customers in the system can compute as follow: 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015724"/>
              </p:ext>
            </p:extLst>
          </p:nvPr>
        </p:nvGraphicFramePr>
        <p:xfrm>
          <a:off x="5715000" y="1887538"/>
          <a:ext cx="3048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4" imgW="203040" imgH="266400" progId="Equation.DSMT4">
                  <p:embed/>
                </p:oleObj>
              </mc:Choice>
              <mc:Fallback>
                <p:oleObj name="Equation" r:id="rId4" imgW="20304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887538"/>
                        <a:ext cx="3048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513381"/>
              </p:ext>
            </p:extLst>
          </p:nvPr>
        </p:nvGraphicFramePr>
        <p:xfrm>
          <a:off x="1447800" y="2749550"/>
          <a:ext cx="5980926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6" imgW="4851360" imgH="1663560" progId="Equation.DSMT4">
                  <p:embed/>
                </p:oleObj>
              </mc:Choice>
              <mc:Fallback>
                <p:oleObj name="Equation" r:id="rId6" imgW="48513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7800" y="2749550"/>
                        <a:ext cx="5980926" cy="205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90600" y="4953000"/>
            <a:ext cx="7162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w in a system if the number of the customers who present in the system be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n the number of the customers in the queue should be one less than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ince one of the customers is in service point to get his or her service. Therefore for having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-1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ustomer in the queue,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ustomer should be present in the system and the expected number of the customers in the queue can be computed as follows: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14800" y="609600"/>
            <a:ext cx="30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63956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04800"/>
            <a:ext cx="3114675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124200" y="304800"/>
            <a:ext cx="422564" cy="1246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553388"/>
              </p:ext>
            </p:extLst>
          </p:nvPr>
        </p:nvGraphicFramePr>
        <p:xfrm>
          <a:off x="1293813" y="1676400"/>
          <a:ext cx="6138862" cy="208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4" imgW="4978080" imgH="1688760" progId="Equation.DSMT4">
                  <p:embed/>
                </p:oleObj>
              </mc:Choice>
              <mc:Fallback>
                <p:oleObj name="Equation" r:id="rId4" imgW="4978080" imgH="1688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676400"/>
                        <a:ext cx="6138862" cy="208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5105400"/>
            <a:ext cx="7543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w we may compute the average waiting time in the system and queue separately.  It is clear that the average waiting time in the queue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 compute by multiplying expected time of arriving one customer to the queue by the expected number of the customers in the queue. Then  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1" y="3733800"/>
            <a:ext cx="3114674" cy="1380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2854036" y="3733800"/>
            <a:ext cx="651164" cy="1246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154316"/>
              </p:ext>
            </p:extLst>
          </p:nvPr>
        </p:nvGraphicFramePr>
        <p:xfrm>
          <a:off x="3414712" y="5818188"/>
          <a:ext cx="290988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7" imgW="2209680" imgH="482400" progId="Equation.DSMT4">
                  <p:embed/>
                </p:oleObj>
              </mc:Choice>
              <mc:Fallback>
                <p:oleObj name="Equation" r:id="rId7" imgW="2209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4712" y="5818188"/>
                        <a:ext cx="2909888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520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289" y="381000"/>
            <a:ext cx="3036711" cy="125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90600" y="1676400"/>
            <a:ext cx="7162800" cy="605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ts val="2000"/>
              </a:lnSpc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verage waiting time in the system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 consider as the summation of average waiting time in the queue and average service time for one customer. Then 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235274"/>
              </p:ext>
            </p:extLst>
          </p:nvPr>
        </p:nvGraphicFramePr>
        <p:xfrm>
          <a:off x="2316163" y="2416175"/>
          <a:ext cx="3703637" cy="129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2857320" imgH="1002960" progId="Equation.DSMT4">
                  <p:embed/>
                </p:oleObj>
              </mc:Choice>
              <mc:Fallback>
                <p:oleObj name="Equation" r:id="rId4" imgW="2857320" imgH="1002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2416175"/>
                        <a:ext cx="3703637" cy="1296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895600" y="332509"/>
            <a:ext cx="422564" cy="1246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562600" y="1143000"/>
            <a:ext cx="228600" cy="489774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38200" y="4388584"/>
            <a:ext cx="7315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ts val="2000"/>
              </a:lnSpc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a health clinic the rate for the number of the patients is 12 patients per hours. On an average a doctor can serve patients at rate of on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ery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minutes.</a:t>
            </a:r>
          </a:p>
          <a:p>
            <a:pPr algn="just">
              <a:lnSpc>
                <a:spcPts val="2000"/>
              </a:lnSpc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averag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the patients in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linic (system) and queue?</a:t>
            </a:r>
          </a:p>
          <a:p>
            <a:pPr marL="342900" indent="-342900" algn="just">
              <a:lnSpc>
                <a:spcPts val="2000"/>
              </a:lnSpc>
              <a:buAutoNum type="arabicParenR" startAt="2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average waiting time in the clinic and queue?</a:t>
            </a:r>
          </a:p>
          <a:p>
            <a:pPr marL="342900" indent="-342900" algn="just">
              <a:lnSpc>
                <a:spcPts val="2000"/>
              </a:lnSpc>
              <a:buAutoNum type="arabicParenR" startAt="2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probability that the clinic be empty?</a:t>
            </a:r>
          </a:p>
          <a:p>
            <a:pPr marL="342900" indent="-342900" algn="just">
              <a:lnSpc>
                <a:spcPts val="2000"/>
              </a:lnSpc>
              <a:buAutoNum type="arabicParenR" startAt="2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probability that exactly 5 patients present in the system?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90600" y="3886200"/>
            <a:ext cx="71628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Example Health Clinic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711693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924425"/>
            <a:ext cx="3124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079763"/>
              </p:ext>
            </p:extLst>
          </p:nvPr>
        </p:nvGraphicFramePr>
        <p:xfrm>
          <a:off x="838200" y="576262"/>
          <a:ext cx="3741737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" imgW="3035160" imgH="3301920" progId="Equation.DSMT4">
                  <p:embed/>
                </p:oleObj>
              </mc:Choice>
              <mc:Fallback>
                <p:oleObj name="Equation" r:id="rId4" imgW="3035160" imgH="3301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6262"/>
                        <a:ext cx="3741737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1156" y="3581400"/>
            <a:ext cx="79057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226051"/>
              </p:ext>
            </p:extLst>
          </p:nvPr>
        </p:nvGraphicFramePr>
        <p:xfrm>
          <a:off x="3429001" y="4837715"/>
          <a:ext cx="1371600" cy="34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7" imgW="863280" imgH="241200" progId="Equation.DSMT4">
                  <p:embed/>
                </p:oleObj>
              </mc:Choice>
              <mc:Fallback>
                <p:oleObj name="Equation" r:id="rId7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1" y="4837715"/>
                        <a:ext cx="1371600" cy="3438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164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289" y="685800"/>
            <a:ext cx="7473711" cy="4713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3567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41D530F1-0886-44AD-9C3E-2047BEE32DC6}"/>
</file>

<file path=customXml/itemProps2.xml><?xml version="1.0" encoding="utf-8"?>
<ds:datastoreItem xmlns:ds="http://schemas.openxmlformats.org/officeDocument/2006/customXml" ds:itemID="{3F90C8B0-6095-4D24-8C85-CA8B5FB4D21E}"/>
</file>

<file path=customXml/itemProps3.xml><?xml version="1.0" encoding="utf-8"?>
<ds:datastoreItem xmlns:ds="http://schemas.openxmlformats.org/officeDocument/2006/customXml" ds:itemID="{D5EFEFDE-A351-46C2-B3DA-382C5662F71D}"/>
</file>

<file path=docProps/app.xml><?xml version="1.0" encoding="utf-8"?>
<Properties xmlns="http://schemas.openxmlformats.org/officeDocument/2006/extended-properties" xmlns:vt="http://schemas.openxmlformats.org/officeDocument/2006/docPropsVTypes">
  <TotalTime>1320</TotalTime>
  <Words>476</Words>
  <Application>Microsoft Office PowerPoint</Application>
  <PresentationFormat>On-screen Show (4:3)</PresentationFormat>
  <Paragraphs>46</Paragraphs>
  <Slides>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7</dc:creator>
  <cp:lastModifiedBy>win7</cp:lastModifiedBy>
  <cp:revision>47</cp:revision>
  <dcterms:created xsi:type="dcterms:W3CDTF">2020-04-30T10:13:46Z</dcterms:created>
  <dcterms:modified xsi:type="dcterms:W3CDTF">2021-01-04T08:07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